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Name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以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numPr>
          <w:ilvl w:val="0"/>
          <w:numId w:val="0"/>
        </w:numPr>
        <w:rPr>
          <w:rFonts w:hint="default" w:ascii="Times New Roman" w:hAnsi="Times New Roman"/>
          <w:b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;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_</w:t>
      </w:r>
      <w:bookmarkStart w:id="8" w:name="inputAttenuatorSetupFirst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100欧姆。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W w:w="8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3"/>
        <w:gridCol w:w="1300"/>
        <w:gridCol w:w="1450"/>
        <w:gridCol w:w="1383"/>
        <w:gridCol w:w="1300"/>
        <w:gridCol w:w="17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5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eastAsia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第一波节点位置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l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2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9" w:name="EquivalentSectionPositionFirst"/>
            <w:bookmarkEnd w:id="9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0" w:name="WaveguideWavelengthFirst"/>
            <w:bookmarkEnd w:id="10"/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MinimumVoltage"/>
            <w:bookmarkEnd w:id="11"/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5" w:name="_GoBack"/>
            <w:bookmarkEnd w:id="25"/>
            <w:bookmarkStart w:id="12" w:name="MaximumVoltage"/>
            <w:bookmarkEnd w:id="12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3" w:name="SWRFirst"/>
            <w:bookmarkEnd w:id="13"/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4" w:name="WaveNodePositionFirst"/>
            <w:bookmarkEnd w:id="14"/>
          </w:p>
        </w:tc>
        <w:bookmarkStart w:id="15" w:name="NormalizedLoadImpedanceFirst"/>
      </w:tr>
      <w:bookmarkEnd w:id="15"/>
    </w:tbl>
    <w:p>
      <w:pPr>
        <w:rPr>
          <w:rFonts w:hint="default"/>
          <w:sz w:val="21"/>
          <w:szCs w:val="24"/>
          <w:highlight w:val="none"/>
        </w:rPr>
      </w:pPr>
    </w:p>
    <w:tbl>
      <w:tblPr>
        <w:tblStyle w:val="3"/>
        <w:tblW w:w="87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2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40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8"/>
                <w:szCs w:val="24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8"/>
                <w:szCs w:val="24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8"/>
                <w:szCs w:val="24"/>
                <w:highlight w:val="none"/>
                <w:vertAlign w:val="subscript"/>
                <w:lang w:val="en-US" w:eastAsia="zh-CN"/>
              </w:rPr>
              <w:t>L</w:t>
            </w:r>
          </w:p>
          <w:p>
            <w:pPr>
              <w:rPr>
                <w:rFonts w:hint="default"/>
                <w:sz w:val="28"/>
                <w:szCs w:val="24"/>
                <w:highlight w:val="none"/>
                <w:vertAlign w:val="subscript"/>
                <w:lang w:val="en-US" w:eastAsia="zh-CN"/>
              </w:rPr>
            </w:pP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840" w:firstLineChars="300"/>
              <w:rPr>
                <w:rFonts w:hint="default" w:ascii="Times New Roman" w:hAnsi="Times New Roman"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8"/>
                <w:szCs w:val="24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8"/>
                <w:szCs w:val="24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8"/>
                <w:szCs w:val="24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6" w:name="NormalizedLoadImpedanceFirstReal"/>
            <w:bookmarkEnd w:id="16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default"/>
          <w:position w:val="-26"/>
          <w:sz w:val="21"/>
          <w:szCs w:val="24"/>
          <w:highlight w:val="none"/>
        </w:rPr>
      </w:pPr>
    </w:p>
    <w:p>
      <w:pPr>
        <w:ind w:left="420"/>
        <w:rPr>
          <w:rFonts w:hint="default"/>
          <w:sz w:val="21"/>
          <w:szCs w:val="24"/>
          <w:highlight w:val="none"/>
          <w:lang w:val="en-US" w:eastAsia="zh-CN"/>
        </w:rPr>
      </w:pPr>
    </w:p>
    <w:p>
      <w:pPr>
        <w:ind w:left="420"/>
        <w:rPr>
          <w:rFonts w:hint="eastAsia"/>
          <w:sz w:val="21"/>
          <w:szCs w:val="24"/>
          <w:highlight w:val="none"/>
        </w:rPr>
      </w:pPr>
    </w:p>
    <w:p>
      <w:pPr>
        <w:ind w:left="420"/>
        <w:rPr>
          <w:rFonts w:hint="eastAsia"/>
          <w:sz w:val="21"/>
          <w:szCs w:val="24"/>
          <w:highlight w:val="none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8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9"/>
        <w:gridCol w:w="1479"/>
        <w:gridCol w:w="2078"/>
        <w:gridCol w:w="2018"/>
        <w:gridCol w:w="18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10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6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1" w:name="ScrewDepthFirst"/>
            <w:bookmarkEnd w:id="21"/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3" w:name="MaximumVoltageAfterMatchingFirst"/>
            <w:bookmarkEnd w:id="23"/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SWRAfterMatchingFirst"/>
            <w:bookmarkEnd w:id="24"/>
          </w:p>
        </w:tc>
      </w:tr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061583F"/>
    <w:rsid w:val="12AE6340"/>
    <w:rsid w:val="278F2F2A"/>
    <w:rsid w:val="29E851DF"/>
    <w:rsid w:val="2DC274B6"/>
    <w:rsid w:val="443D3839"/>
    <w:rsid w:val="63163283"/>
    <w:rsid w:val="7A202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ttttttttttttttan  hao</cp:lastModifiedBy>
  <dcterms:modified xsi:type="dcterms:W3CDTF">2021-12-10T06:5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F3AF76851E4B498D83FD3A94577896B1</vt:lpwstr>
  </property>
</Properties>
</file>